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34" r:id="rId2"/>
    <p:sldId id="280" r:id="rId3"/>
    <p:sldId id="336" r:id="rId4"/>
    <p:sldId id="337" r:id="rId5"/>
    <p:sldId id="335" r:id="rId6"/>
    <p:sldId id="339" r:id="rId7"/>
    <p:sldId id="338" r:id="rId8"/>
    <p:sldId id="340" r:id="rId9"/>
    <p:sldId id="341" r:id="rId10"/>
    <p:sldId id="342" r:id="rId11"/>
    <p:sldId id="343" r:id="rId12"/>
    <p:sldId id="344" r:id="rId13"/>
    <p:sldId id="345" r:id="rId14"/>
    <p:sldId id="346" r:id="rId15"/>
    <p:sldId id="347" r:id="rId16"/>
    <p:sldId id="348" r:id="rId17"/>
    <p:sldId id="349" r:id="rId18"/>
    <p:sldId id="350" r:id="rId19"/>
    <p:sldId id="351" r:id="rId20"/>
    <p:sldId id="352" r:id="rId21"/>
    <p:sldId id="353" r:id="rId22"/>
    <p:sldId id="354" r:id="rId23"/>
    <p:sldId id="356" r:id="rId24"/>
    <p:sldId id="357" r:id="rId25"/>
    <p:sldId id="355" r:id="rId26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391" autoAdjust="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40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2F33763C-F93B-40CD-B8E2-9E1211FB8FF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15480CB6-7A06-4908-A4B1-0E03AC33D2C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85BE0A-F77B-4F38-A5F8-FFCC7B372E88}" type="datetimeFigureOut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19E8809-5319-42BE-8DF9-4BA12215897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87CABBDA-E591-4C33-97C0-FB5AFE93944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9AF63E-F729-45BC-BD8B-D29C6BABC50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767421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F59AB-2182-4D19-9199-D46923270CAC}" type="datetimeFigureOut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7D7692-18B9-4C39-B332-7A31A55A2C5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01311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ECC3E-4965-474B-BA08-BE9238613BFD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 userDrawn="1"/>
        </p:nvSpPr>
        <p:spPr>
          <a:xfrm>
            <a:off x="7596336" y="0"/>
            <a:ext cx="1547664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 userDrawn="1"/>
        </p:nvSpPr>
        <p:spPr>
          <a:xfrm>
            <a:off x="0" y="548680"/>
            <a:ext cx="7596336" cy="57606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 userDrawn="1"/>
        </p:nvSpPr>
        <p:spPr>
          <a:xfrm>
            <a:off x="0" y="0"/>
            <a:ext cx="2590800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 userDrawn="1"/>
        </p:nvSpPr>
        <p:spPr>
          <a:xfrm>
            <a:off x="2590800" y="0"/>
            <a:ext cx="5005536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A2B2B-4898-43CA-BDA3-77268D4961AA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B9958-3921-4735-96FA-0ACE416C1155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4D253-DAFD-406D-B5C4-6ED31A78D134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EB6A7-6DB0-4020-8849-29A4D19F711B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3771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타이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37585-B909-48B6-8C23-21E7A57AFDAE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471C5-8F17-4EFC-BF06-85E766B91F59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92042-67A7-41BE-91E9-93454AB2986A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BA65C-25EE-447F-97BD-8346EEA30261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D6209-2A46-46D7-BB9C-C64BCA7CA652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478DF-FBA2-4D00-B793-0A3B75D96EBC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4BA72-0876-4054-93E7-2BF4F2617553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4133DC-0092-4807-93CB-18B43301B23E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1.png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png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1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4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03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92696"/>
            <a:ext cx="4499992" cy="299201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3918" y="3757781"/>
            <a:ext cx="451960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사진설명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: 2006</a:t>
            </a: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년 </a:t>
            </a:r>
            <a:r>
              <a:rPr kumimoji="0" lang="ko-KR" alt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괴산댐</a:t>
            </a: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 방류 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(</a:t>
            </a: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한국건설기술연구원 김원 박사 제공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)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50000"/>
                </a:srgbClr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" name="제목 1"/>
          <p:cNvSpPr txBox="1">
            <a:spLocks/>
          </p:cNvSpPr>
          <p:nvPr/>
        </p:nvSpPr>
        <p:spPr>
          <a:xfrm>
            <a:off x="4932040" y="1556792"/>
            <a:ext cx="4104456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제</a:t>
            </a:r>
            <a:r>
              <a:rPr lang="en-US" altLang="ko-KR" sz="3600" b="1" noProof="0" dirty="0">
                <a:solidFill>
                  <a:srgbClr val="00AEEF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3</a:t>
            </a:r>
            <a:r>
              <a:rPr kumimoji="0" lang="ko-KR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장</a:t>
            </a: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. </a:t>
            </a:r>
            <a:r>
              <a:rPr lang="ko-KR" altLang="en-US" sz="3600" b="1" noProof="0" dirty="0" err="1">
                <a:solidFill>
                  <a:srgbClr val="00AEEF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동수역학</a:t>
            </a:r>
            <a:endParaRPr kumimoji="0" lang="en-US" altLang="ko-KR" sz="3600" b="1" i="0" u="none" strike="noStrike" kern="1200" cap="none" spc="0" normalizeH="0" baseline="0" noProof="0" dirty="0">
              <a:ln>
                <a:noFill/>
              </a:ln>
              <a:solidFill>
                <a:srgbClr val="C0504D">
                  <a:lumMod val="75000"/>
                </a:srgbClr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Arial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4097660"/>
            <a:ext cx="74676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817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레이놀즈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이송정리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레이놀즈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이송정리의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유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1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레이놀즈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이송정리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9</a:t>
            </a:fld>
            <a:endParaRPr lang="ko-KR" altLang="en-US"/>
          </a:p>
        </p:txBody>
      </p:sp>
      <p:sp>
        <p:nvSpPr>
          <p:cNvPr id="10" name="부제목 2"/>
          <p:cNvSpPr txBox="1">
            <a:spLocks/>
          </p:cNvSpPr>
          <p:nvPr/>
        </p:nvSpPr>
        <p:spPr>
          <a:xfrm>
            <a:off x="5868144" y="2508286"/>
            <a:ext cx="3096344" cy="19288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임의의 </a:t>
            </a:r>
            <a:r>
              <a:rPr lang="ko-KR" altLang="en-US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물리량</a:t>
            </a: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N</a:t>
            </a:r>
            <a:r>
              <a:rPr kumimoji="0" lang="ko-KR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에 대해서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 	n = </a:t>
            </a:r>
            <a:r>
              <a:rPr kumimoji="0" lang="en-US" altLang="ko-KR" b="1" i="0" u="none" strike="noStrike" kern="1200" cap="none" spc="0" normalizeH="0" baseline="0" noProof="0" dirty="0" err="1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dN</a:t>
            </a: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/</a:t>
            </a:r>
            <a:r>
              <a:rPr kumimoji="0" lang="en-US" altLang="ko-KR" b="1" i="0" u="none" strike="noStrike" kern="1200" cap="none" spc="0" normalizeH="0" baseline="0" noProof="0" dirty="0" err="1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dm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 	dm = </a:t>
            </a:r>
            <a:r>
              <a:rPr kumimoji="0" lang="el-GR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ρ</a:t>
            </a: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 </a:t>
            </a:r>
            <a:r>
              <a:rPr kumimoji="0" lang="en-US" altLang="ko-KR" b="1" i="0" u="none" strike="noStrike" kern="1200" cap="none" spc="0" normalizeH="0" baseline="0" noProof="0" dirty="0" err="1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dV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16212"/>
            <a:ext cx="4829175" cy="212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부제목 2"/>
          <p:cNvSpPr txBox="1">
            <a:spLocks/>
          </p:cNvSpPr>
          <p:nvPr/>
        </p:nvSpPr>
        <p:spPr>
          <a:xfrm>
            <a:off x="755576" y="4812542"/>
            <a:ext cx="7704856" cy="19288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 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at time t: 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시스템과 </a:t>
            </a:r>
            <a:r>
              <a:rPr lang="ko-KR" altLang="en-US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검사체적은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동일하며 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I+(CV-I)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at time t+</a:t>
            </a:r>
            <a:r>
              <a:rPr lang="el-GR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/>
              </a:rPr>
              <a:t>δ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/>
              </a:rPr>
              <a:t>t: 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/>
              </a:rPr>
              <a:t>시스템은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/>
              </a:rPr>
              <a:t> (CV-1)+II 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/>
              </a:rPr>
              <a:t>로 이동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/>
              </a:rPr>
              <a:t> 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Times New Roman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7095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레이놀즈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이송정리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레이놀즈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이송정리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1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레이놀즈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이송정리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0</a:t>
            </a:fld>
            <a:endParaRPr lang="ko-KR" altLang="en-US"/>
          </a:p>
        </p:txBody>
      </p:sp>
      <p:sp>
        <p:nvSpPr>
          <p:cNvPr id="17" name="부제목 2"/>
          <p:cNvSpPr>
            <a:spLocks noGrp="1"/>
          </p:cNvSpPr>
          <p:nvPr>
            <p:ph type="subTitle" idx="1"/>
          </p:nvPr>
        </p:nvSpPr>
        <p:spPr>
          <a:xfrm>
            <a:off x="642910" y="4381064"/>
            <a:ext cx="7929617" cy="200026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시스템 내부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물리량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N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의 시간에 따른 변화율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=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검사체적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내부의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N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의 변화율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+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검사체적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밖으로 나오는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N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순흐름률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18243"/>
              </p:ext>
            </p:extLst>
          </p:nvPr>
        </p:nvGraphicFramePr>
        <p:xfrm>
          <a:off x="3132138" y="2425261"/>
          <a:ext cx="27987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1663560" imgH="393480" progId="Equation.DSMT4">
                  <p:embed/>
                </p:oleObj>
              </mc:Choice>
              <mc:Fallback>
                <p:oleObj name="Equation" r:id="rId4" imgW="1663560" imgH="393480" progId="Equation.DSMT4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25261"/>
                        <a:ext cx="2798762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직사각형 18"/>
          <p:cNvSpPr/>
          <p:nvPr/>
        </p:nvSpPr>
        <p:spPr>
          <a:xfrm>
            <a:off x="2643174" y="2166486"/>
            <a:ext cx="3714776" cy="121444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433573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미분형태의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지배방정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1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차원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연속방정식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1 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차원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연속방정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1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2492896"/>
            <a:ext cx="4600575" cy="1800225"/>
          </a:xfrm>
          <a:prstGeom prst="rect">
            <a:avLst/>
          </a:prstGeom>
        </p:spPr>
      </p:pic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00794"/>
              </p:ext>
            </p:extLst>
          </p:nvPr>
        </p:nvGraphicFramePr>
        <p:xfrm>
          <a:off x="5905500" y="2282626"/>
          <a:ext cx="1858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282626"/>
                        <a:ext cx="18589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82053"/>
              </p:ext>
            </p:extLst>
          </p:nvPr>
        </p:nvGraphicFramePr>
        <p:xfrm>
          <a:off x="5796136" y="4011091"/>
          <a:ext cx="13890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011091"/>
                        <a:ext cx="13890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24128" y="3435027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for incompressible fluids</a:t>
            </a:r>
            <a:endParaRPr lang="ko-KR" altLang="en-US" dirty="0"/>
          </a:p>
        </p:txBody>
      </p:sp>
      <p:sp>
        <p:nvSpPr>
          <p:cNvPr id="16" name="직사각형 15"/>
          <p:cNvSpPr/>
          <p:nvPr/>
        </p:nvSpPr>
        <p:spPr>
          <a:xfrm>
            <a:off x="5429224" y="2019845"/>
            <a:ext cx="2815184" cy="121444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부제목 2"/>
          <p:cNvSpPr>
            <a:spLocks noGrp="1"/>
          </p:cNvSpPr>
          <p:nvPr>
            <p:ph type="subTitle" idx="1"/>
          </p:nvPr>
        </p:nvSpPr>
        <p:spPr>
          <a:xfrm>
            <a:off x="642910" y="5013176"/>
            <a:ext cx="7929617" cy="1512168"/>
          </a:xfrm>
        </p:spPr>
        <p:txBody>
          <a:bodyPr>
            <a:normAutofit lnSpcReduction="100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ρ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V =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단위 면적 당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질량흐름률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체적흐름률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Q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과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질량흐름률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ρ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Q)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연속방정식은 질량보존으로부터 유도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3556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미분형태의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지배방정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1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차원 운동량방정식 유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2 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차원 운동량방정식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2</a:t>
            </a:fld>
            <a:endParaRPr lang="ko-KR" altLang="en-US"/>
          </a:p>
        </p:txBody>
      </p:sp>
      <p:sp>
        <p:nvSpPr>
          <p:cNvPr id="17" name="부제목 2"/>
          <p:cNvSpPr>
            <a:spLocks noGrp="1"/>
          </p:cNvSpPr>
          <p:nvPr>
            <p:ph type="subTitle" idx="1"/>
          </p:nvPr>
        </p:nvSpPr>
        <p:spPr>
          <a:xfrm>
            <a:off x="604959" y="1854516"/>
            <a:ext cx="7929617" cy="4866959"/>
          </a:xfrm>
        </p:spPr>
        <p:txBody>
          <a:bodyPr>
            <a:normAutofit fontScale="92500" lnSpcReduction="100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레이놀즈 이송정리로부터 다음 식을 얻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뉴턴의 제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법칙은 다음과 같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두 식을 결합하면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식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a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혹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식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b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를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용하여 운동량방정식 유도할 수 있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71410"/>
              </p:ext>
            </p:extLst>
          </p:nvPr>
        </p:nvGraphicFramePr>
        <p:xfrm>
          <a:off x="1403648" y="2364680"/>
          <a:ext cx="32702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4" imgW="1942920" imgH="444240" progId="Equation.DSMT4">
                  <p:embed/>
                </p:oleObj>
              </mc:Choice>
              <mc:Fallback>
                <p:oleObj name="Equation" r:id="rId4" imgW="1942920" imgH="4442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364680"/>
                        <a:ext cx="32702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47426"/>
              </p:ext>
            </p:extLst>
          </p:nvPr>
        </p:nvGraphicFramePr>
        <p:xfrm>
          <a:off x="1403648" y="3732833"/>
          <a:ext cx="1558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6" imgW="927000" imgH="444240" progId="Equation.DSMT4">
                  <p:embed/>
                </p:oleObj>
              </mc:Choice>
              <mc:Fallback>
                <p:oleObj name="Equation" r:id="rId6" imgW="927000" imgH="4442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32833"/>
                        <a:ext cx="15589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04058"/>
              </p:ext>
            </p:extLst>
          </p:nvPr>
        </p:nvGraphicFramePr>
        <p:xfrm>
          <a:off x="1537430" y="5157192"/>
          <a:ext cx="30353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8" imgW="1803240" imgH="444240" progId="Equation.DSMT4">
                  <p:embed/>
                </p:oleObj>
              </mc:Choice>
              <mc:Fallback>
                <p:oleObj name="Equation" r:id="rId8" imgW="1803240" imgH="4442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30" y="5157192"/>
                        <a:ext cx="30353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508104" y="3936310"/>
            <a:ext cx="66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(a)</a:t>
            </a:r>
            <a:endParaRPr lang="ko-KR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490184" y="5227129"/>
            <a:ext cx="66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(b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578928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미분형태의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지배방정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1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차원 운동량방정식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2 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차원 운동량방정식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3</a:t>
            </a:fld>
            <a:endParaRPr lang="ko-KR" altLang="en-US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2276872"/>
            <a:ext cx="4914900" cy="1895475"/>
          </a:xfrm>
          <a:prstGeom prst="rect">
            <a:avLst/>
          </a:prstGeom>
        </p:spPr>
      </p:pic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2704"/>
              </p:ext>
            </p:extLst>
          </p:nvPr>
        </p:nvGraphicFramePr>
        <p:xfrm>
          <a:off x="6012160" y="2924944"/>
          <a:ext cx="20304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1206360" imgH="482400" progId="Equation.DSMT4">
                  <p:embed/>
                </p:oleObj>
              </mc:Choice>
              <mc:Fallback>
                <p:oleObj name="Equation" r:id="rId5" imgW="1206360" imgH="4824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924944"/>
                        <a:ext cx="203041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직사각형 19"/>
          <p:cNvSpPr/>
          <p:nvPr/>
        </p:nvSpPr>
        <p:spPr>
          <a:xfrm>
            <a:off x="5652120" y="2708920"/>
            <a:ext cx="2664296" cy="1152128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부제목 2"/>
          <p:cNvSpPr>
            <a:spLocks noGrp="1"/>
          </p:cNvSpPr>
          <p:nvPr>
            <p:ph type="subTitle" idx="1"/>
          </p:nvPr>
        </p:nvSpPr>
        <p:spPr>
          <a:xfrm>
            <a:off x="642910" y="4813112"/>
            <a:ext cx="7929617" cy="200026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1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 운동량방정식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= 1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Euler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운동량방정식을 유도하는데 뉴턴의 제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법칙이 사용되었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맥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사이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전단력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고려되지 않았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848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미분형태의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지배방정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3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차원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연속방정식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3 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차원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연속방정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4</a:t>
            </a:fld>
            <a:endParaRPr lang="ko-KR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910" y="2069579"/>
            <a:ext cx="3867150" cy="2295525"/>
          </a:xfrm>
          <a:prstGeom prst="rect">
            <a:avLst/>
          </a:prstGeom>
        </p:spPr>
      </p:pic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60945"/>
              </p:ext>
            </p:extLst>
          </p:nvPr>
        </p:nvGraphicFramePr>
        <p:xfrm>
          <a:off x="4737390" y="2830785"/>
          <a:ext cx="36131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2145960" imgH="444240" progId="Equation.DSMT4">
                  <p:embed/>
                </p:oleObj>
              </mc:Choice>
              <mc:Fallback>
                <p:oleObj name="Equation" r:id="rId5" imgW="2145960" imgH="44424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390" y="2830785"/>
                        <a:ext cx="361315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35487" y="2595495"/>
            <a:ext cx="4037039" cy="1243692"/>
          </a:xfrm>
          <a:prstGeom prst="rect">
            <a:avLst/>
          </a:prstGeom>
        </p:spPr>
      </p:pic>
      <p:sp>
        <p:nvSpPr>
          <p:cNvPr id="18" name="부제목 2"/>
          <p:cNvSpPr>
            <a:spLocks noGrp="1"/>
          </p:cNvSpPr>
          <p:nvPr>
            <p:ph type="subTitle" idx="1"/>
          </p:nvPr>
        </p:nvSpPr>
        <p:spPr>
          <a:xfrm>
            <a:off x="642910" y="5013176"/>
            <a:ext cx="7929617" cy="1512168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연속방정식은 질량보존으로부터 유도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4260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미분형태의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지배방정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3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차원 운동량방정식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.4 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차원 운동량방정식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5</a:t>
            </a:fld>
            <a:endParaRPr lang="ko-KR" altLang="en-US"/>
          </a:p>
        </p:txBody>
      </p:sp>
      <p:pic>
        <p:nvPicPr>
          <p:cNvPr id="9" name="그림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6760" y="2079558"/>
            <a:ext cx="4570040" cy="2789602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2362597"/>
            <a:ext cx="3505200" cy="2190750"/>
          </a:xfrm>
          <a:prstGeom prst="rect">
            <a:avLst/>
          </a:prstGeom>
        </p:spPr>
      </p:pic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09579"/>
              </p:ext>
            </p:extLst>
          </p:nvPr>
        </p:nvGraphicFramePr>
        <p:xfrm>
          <a:off x="4453830" y="2232086"/>
          <a:ext cx="3911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6" imgW="2323800" imgH="419040" progId="Equation.DSMT4">
                  <p:embed/>
                </p:oleObj>
              </mc:Choice>
              <mc:Fallback>
                <p:oleObj name="Equation" r:id="rId6" imgW="2323800" imgH="41904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830" y="2232086"/>
                        <a:ext cx="39116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09617"/>
              </p:ext>
            </p:extLst>
          </p:nvPr>
        </p:nvGraphicFramePr>
        <p:xfrm>
          <a:off x="4453830" y="3962030"/>
          <a:ext cx="401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8" imgW="2387520" imgH="419040" progId="Equation.DSMT4">
                  <p:embed/>
                </p:oleObj>
              </mc:Choice>
              <mc:Fallback>
                <p:oleObj name="Equation" r:id="rId8" imgW="2387520" imgH="41904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830" y="3962030"/>
                        <a:ext cx="40179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605158"/>
              </p:ext>
            </p:extLst>
          </p:nvPr>
        </p:nvGraphicFramePr>
        <p:xfrm>
          <a:off x="4453830" y="3089825"/>
          <a:ext cx="3848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0" imgW="2286000" imgH="419040" progId="Equation.DSMT4">
                  <p:embed/>
                </p:oleObj>
              </mc:Choice>
              <mc:Fallback>
                <p:oleObj name="Equation" r:id="rId10" imgW="2286000" imgH="41904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830" y="3089825"/>
                        <a:ext cx="38481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부제목 2"/>
          <p:cNvSpPr>
            <a:spLocks noGrp="1"/>
          </p:cNvSpPr>
          <p:nvPr>
            <p:ph type="subTitle" idx="1"/>
          </p:nvPr>
        </p:nvSpPr>
        <p:spPr>
          <a:xfrm>
            <a:off x="642910" y="5152198"/>
            <a:ext cx="7929617" cy="1661177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운동량방정식을 유도하는데 뉴턴의 제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법칙이 사용되었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여기서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f</a:t>
            </a:r>
            <a:r>
              <a:rPr lang="en-US" altLang="ko-KR" sz="20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x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f</a:t>
            </a:r>
            <a:r>
              <a:rPr lang="en-US" altLang="ko-KR" sz="20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y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f</a:t>
            </a:r>
            <a:r>
              <a:rPr lang="en-US" altLang="ko-KR" sz="20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z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는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단위 질량 당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체적력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의미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검사체적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사이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전단력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고려되지 않았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777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4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베르누이 방정식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유체의 회전과 변형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4.1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의 회전과 변형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6</a:t>
            </a:fld>
            <a:endParaRPr lang="ko-KR" altLang="en-US"/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2132856"/>
            <a:ext cx="3204033" cy="3358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128793"/>
              </p:ext>
            </p:extLst>
          </p:nvPr>
        </p:nvGraphicFramePr>
        <p:xfrm>
          <a:off x="5299795" y="2700758"/>
          <a:ext cx="192405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1143000" imgH="1396800" progId="Equation.DSMT4">
                  <p:embed/>
                </p:oleObj>
              </mc:Choice>
              <mc:Fallback>
                <p:oleObj name="Equation" r:id="rId5" imgW="1143000" imgH="13968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795" y="2700758"/>
                        <a:ext cx="1924050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그림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6056" y="2597211"/>
            <a:ext cx="2592288" cy="2789602"/>
          </a:xfrm>
          <a:prstGeom prst="rect">
            <a:avLst/>
          </a:prstGeom>
        </p:spPr>
      </p:pic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97642"/>
              </p:ext>
            </p:extLst>
          </p:nvPr>
        </p:nvGraphicFramePr>
        <p:xfrm>
          <a:off x="3851920" y="6176232"/>
          <a:ext cx="10477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176232"/>
                        <a:ext cx="10477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부제목 2"/>
          <p:cNvSpPr>
            <a:spLocks noGrp="1"/>
          </p:cNvSpPr>
          <p:nvPr>
            <p:ph type="subTitle" idx="1"/>
          </p:nvPr>
        </p:nvSpPr>
        <p:spPr>
          <a:xfrm>
            <a:off x="642910" y="5621427"/>
            <a:ext cx="7929617" cy="1191948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비회전류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대해서 다음 식이 성립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3779911" y="6093296"/>
            <a:ext cx="1296145" cy="62818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81721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4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베르누이 방정식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유함수와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속도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포텐샬함수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4.2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유함수와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속도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포텐샬함수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7</a:t>
            </a:fld>
            <a:endParaRPr lang="ko-KR" altLang="en-US"/>
          </a:p>
        </p:txBody>
      </p:sp>
      <p:sp>
        <p:nvSpPr>
          <p:cNvPr id="19" name="부제목 2"/>
          <p:cNvSpPr>
            <a:spLocks noGrp="1"/>
          </p:cNvSpPr>
          <p:nvPr>
            <p:ph type="subTitle" idx="1"/>
          </p:nvPr>
        </p:nvSpPr>
        <p:spPr>
          <a:xfrm>
            <a:off x="642910" y="5621427"/>
            <a:ext cx="7929617" cy="1191948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함수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속도 포텐샬함수의 관계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16" name="표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8398072"/>
              </p:ext>
            </p:extLst>
          </p:nvPr>
        </p:nvGraphicFramePr>
        <p:xfrm>
          <a:off x="642910" y="2132856"/>
          <a:ext cx="7858182" cy="23483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9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93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93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799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/>
                        <a:t>유함수</a:t>
                      </a:r>
                      <a:r>
                        <a:rPr lang="ko-KR" altLang="en-US" dirty="0"/>
                        <a:t> </a:t>
                      </a:r>
                      <a:r>
                        <a:rPr lang="el-GR" altLang="ko-KR" dirty="0"/>
                        <a:t>ψ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속도 </a:t>
                      </a:r>
                      <a:r>
                        <a:rPr lang="ko-KR" altLang="en-US" dirty="0" err="1"/>
                        <a:t>포텐샬함수</a:t>
                      </a:r>
                      <a:r>
                        <a:rPr lang="ko-KR" altLang="en-US" dirty="0"/>
                        <a:t> </a:t>
                      </a:r>
                      <a:r>
                        <a:rPr lang="el-GR" altLang="ko-KR" dirty="0"/>
                        <a:t>φ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997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정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=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∂</a:t>
                      </a:r>
                      <a:r>
                        <a:rPr lang="el-GR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/∂y; 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-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∂</a:t>
                      </a:r>
                      <a:r>
                        <a:rPr lang="el-GR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/∂x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=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∂</a:t>
                      </a:r>
                      <a:r>
                        <a:rPr lang="el-GR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/∂x; 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∂</a:t>
                      </a:r>
                      <a:r>
                        <a:rPr lang="el-GR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/∂y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997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자동 만족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연속성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b="1" dirty="0" err="1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비회전성</a:t>
                      </a:r>
                      <a:endParaRPr lang="ko-KR" altLang="en-US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997">
                <a:tc>
                  <a:txBody>
                    <a:bodyPr/>
                    <a:lstStyle/>
                    <a:p>
                      <a:pPr algn="ctr" latinLnBrk="1"/>
                      <a:endParaRPr lang="en-US" altLang="ko-KR" b="1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  <a:p>
                      <a:pPr algn="ctr" latinLnBrk="1"/>
                      <a:r>
                        <a:rPr lang="en-US" altLang="ko-KR" b="1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Laplace </a:t>
                      </a:r>
                      <a:r>
                        <a:rPr lang="ko-KR" altLang="en-US" b="1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방정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baseline="0" dirty="0" err="1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비회전성을</a:t>
                      </a:r>
                      <a:r>
                        <a:rPr lang="ko-KR" altLang="en-US" b="1" baseline="0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 도입하면</a:t>
                      </a:r>
                      <a:endParaRPr lang="en-US" altLang="ko-KR" b="1" baseline="0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  <a:p>
                      <a:pPr algn="ctr" latinLnBrk="1"/>
                      <a:endParaRPr lang="en-US" altLang="ko-KR" baseline="0" dirty="0"/>
                    </a:p>
                    <a:p>
                      <a:pPr algn="ctr" latinLnBrk="1"/>
                      <a:r>
                        <a:rPr lang="ko-KR" altLang="en-US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∇</a:t>
                      </a:r>
                      <a:r>
                        <a:rPr lang="en-US" altLang="ko-KR" baseline="30000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l-GR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 = 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b="1" baseline="0" dirty="0">
                          <a:solidFill>
                            <a:schemeClr val="tx2">
                              <a:lumMod val="75000"/>
                            </a:schemeClr>
                          </a:solidFill>
                        </a:rPr>
                        <a:t>연속성을 도입하면</a:t>
                      </a:r>
                      <a:endParaRPr lang="en-US" altLang="ko-KR" b="1" baseline="0" dirty="0">
                        <a:solidFill>
                          <a:schemeClr val="tx2">
                            <a:lumMod val="75000"/>
                          </a:schemeClr>
                        </a:solidFill>
                      </a:endParaRPr>
                    </a:p>
                    <a:p>
                      <a:pPr algn="ctr" latinLnBrk="1"/>
                      <a:endParaRPr lang="en-US" altLang="ko-KR" dirty="0"/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∇</a:t>
                      </a:r>
                      <a:r>
                        <a:rPr lang="en-US" altLang="ko-KR" baseline="30000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l-GR" altLang="ko-KR" baseline="0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altLang="ko-KR" dirty="0">
                          <a:latin typeface="Times New Roman" panose="02020603050405020304" pitchFamily="18" charset="0"/>
                          <a:ea typeface="바탕"/>
                          <a:cs typeface="Times New Roman" panose="02020603050405020304" pitchFamily="18" charset="0"/>
                        </a:rPr>
                        <a:t> = 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45573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4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베르누이 방정식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유선을 따른 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1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차원 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Euler 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방정식의 유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4.3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베르누이 방정식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8</a:t>
            </a:fld>
            <a:endParaRPr lang="ko-KR" altLang="en-US"/>
          </a:p>
        </p:txBody>
      </p:sp>
      <p:sp>
        <p:nvSpPr>
          <p:cNvPr id="19" name="부제목 2"/>
          <p:cNvSpPr>
            <a:spLocks noGrp="1"/>
          </p:cNvSpPr>
          <p:nvPr>
            <p:ph type="subTitle" idx="1"/>
          </p:nvPr>
        </p:nvSpPr>
        <p:spPr>
          <a:xfrm>
            <a:off x="642910" y="3284984"/>
            <a:ext cx="7929617" cy="3528391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선을 따른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1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Euler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방정식을 적분하여 베르누이 방정식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1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을 유도할 수 있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 경우 흐름에 대한 어떤 가정도 불필요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즉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베르누이 방정식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1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은 흐름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비회전성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관계없이 유선을 따라 성립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65127"/>
              </p:ext>
            </p:extLst>
          </p:nvPr>
        </p:nvGraphicFramePr>
        <p:xfrm>
          <a:off x="3491880" y="2132856"/>
          <a:ext cx="21812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1295280" imgH="444240" progId="Equation.DSMT4">
                  <p:embed/>
                </p:oleObj>
              </mc:Choice>
              <mc:Fallback>
                <p:oleObj name="Equation" r:id="rId4" imgW="1295280" imgH="44424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132856"/>
                        <a:ext cx="21812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2915816" y="2060848"/>
            <a:ext cx="3168352" cy="936104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999685" y="2315213"/>
            <a:ext cx="66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(1)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903453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와 흐름의 분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보존법칙</a:t>
            </a:r>
          </a:p>
        </p:txBody>
      </p:sp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332547"/>
              </p:ext>
            </p:extLst>
          </p:nvPr>
        </p:nvGraphicFramePr>
        <p:xfrm>
          <a:off x="571473" y="2055232"/>
          <a:ext cx="7858179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574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46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860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/>
                        <a:t>물리량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방정식</a:t>
                      </a:r>
                      <a:endParaRPr lang="en-US" altLang="ko-KR" dirty="0"/>
                    </a:p>
                    <a:p>
                      <a:pPr algn="ctr" latinLnBrk="1"/>
                      <a:r>
                        <a:rPr lang="ko-KR" altLang="en-US" dirty="0" err="1"/>
                        <a:t>미분형태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/>
                        <a:t>방정식</a:t>
                      </a:r>
                      <a:endParaRPr lang="en-US" altLang="ko-KR" dirty="0"/>
                    </a:p>
                    <a:p>
                      <a:pPr algn="ctr" latinLnBrk="1"/>
                      <a:r>
                        <a:rPr lang="ko-KR" altLang="en-US" dirty="0" err="1"/>
                        <a:t>적분형태</a:t>
                      </a:r>
                      <a:endParaRPr lang="en-US" altLang="ko-K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mas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continuity equation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continuity equation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momentum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Euler equations</a:t>
                      </a:r>
                    </a:p>
                    <a:p>
                      <a:pPr latinLnBrk="1"/>
                      <a:r>
                        <a:rPr lang="en-US" altLang="ko-KR" dirty="0" err="1"/>
                        <a:t>Navier</a:t>
                      </a:r>
                      <a:r>
                        <a:rPr lang="en-US" altLang="ko-KR" dirty="0"/>
                        <a:t>-Stokes equation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momentum equations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energy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Bernoulli equation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/>
                        <a:t>energy equation</a:t>
                      </a:r>
                      <a:endParaRPr lang="ko-KR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직사각형 11"/>
          <p:cNvSpPr/>
          <p:nvPr/>
        </p:nvSpPr>
        <p:spPr>
          <a:xfrm>
            <a:off x="500034" y="4653136"/>
            <a:ext cx="807249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미분형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방정식과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적분형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방정식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적용방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Euler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방정식과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</a:rPr>
              <a:t>Navier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-Stokes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방정식의 차이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Bernoulli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방정식과 에너지방정식의 차이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4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베르누이 방정식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8712968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정규직교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좌표계의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Euler 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방정식으로부터 유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4.3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베르누이 방정식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sp>
        <p:nvSpPr>
          <p:cNvPr id="19" name="부제목 2"/>
          <p:cNvSpPr>
            <a:spLocks noGrp="1"/>
          </p:cNvSpPr>
          <p:nvPr>
            <p:ph type="subTitle" idx="1"/>
          </p:nvPr>
        </p:nvSpPr>
        <p:spPr>
          <a:xfrm>
            <a:off x="642910" y="3284984"/>
            <a:ext cx="7929617" cy="3528391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비회전류라고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가정하고 속도 포텐샬함수를 이용하여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Euler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방정식을 적분하여 베르누이 방정식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2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를 유도할 수 있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비회전류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경우 베르누이 방정식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2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를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에 적용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비회전류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경우 흐름 영역 임의의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에 적용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회전류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경우 유선을 따라 적용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491880" y="2132856"/>
          <a:ext cx="21812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4" imgW="1295280" imgH="444240" progId="Equation.DSMT4">
                  <p:embed/>
                </p:oleObj>
              </mc:Choice>
              <mc:Fallback>
                <p:oleObj name="Equation" r:id="rId4" imgW="1295280" imgH="44424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132856"/>
                        <a:ext cx="218122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2915816" y="2060848"/>
            <a:ext cx="3168352" cy="936104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6999685" y="2315213"/>
            <a:ext cx="665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(2)</a:t>
            </a:r>
            <a:endParaRPr lang="ko-KR" altLang="en-US" dirty="0"/>
          </a:p>
        </p:txBody>
      </p:sp>
      <p:sp>
        <p:nvSpPr>
          <p:cNvPr id="14" name="직사각형 13"/>
          <p:cNvSpPr/>
          <p:nvPr/>
        </p:nvSpPr>
        <p:spPr>
          <a:xfrm>
            <a:off x="533902" y="5229200"/>
            <a:ext cx="5982313" cy="1296144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174779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5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적분형태의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지배방정식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8712968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적분형태의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지배방정식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91228" y="1396751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200" b="1" dirty="0" err="1">
                <a:solidFill>
                  <a:schemeClr val="bg2">
                    <a:lumMod val="50000"/>
                  </a:schemeClr>
                </a:solidFill>
              </a:rPr>
              <a:t>적분형태의</a:t>
            </a:r>
            <a:r>
              <a:rPr lang="ko-KR" altLang="en-US" sz="1200" b="1" dirty="0">
                <a:solidFill>
                  <a:schemeClr val="bg2">
                    <a:lumMod val="50000"/>
                  </a:schemeClr>
                </a:solidFill>
              </a:rPr>
              <a:t> 지배방정식의 유도는 학부과정에서 생략하고 대학원 교육과정에 포함시키실 것을 권해 드립니다</a:t>
            </a:r>
            <a:r>
              <a:rPr lang="en-US" altLang="ko-KR" sz="1200" dirty="0">
                <a:solidFill>
                  <a:schemeClr val="bg2">
                    <a:lumMod val="50000"/>
                  </a:schemeClr>
                </a:solidFill>
              </a:rPr>
              <a:t>.</a:t>
            </a:r>
            <a:endParaRPr lang="ko-KR" altLang="en-US" sz="12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5" name="부제목 2"/>
          <p:cNvSpPr>
            <a:spLocks noGrp="1"/>
          </p:cNvSpPr>
          <p:nvPr>
            <p:ph type="subTitle" idx="1"/>
          </p:nvPr>
        </p:nvSpPr>
        <p:spPr>
          <a:xfrm>
            <a:off x="642910" y="2060848"/>
            <a:ext cx="7929617" cy="4143404"/>
          </a:xfrm>
        </p:spPr>
        <p:txBody>
          <a:bodyPr>
            <a:normAutofit lnSpcReduction="100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연속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운동량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에너지방정식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(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열역학 제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1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법칙으로부터 유도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)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여기서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w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는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단위 질량 당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시스템이 한 일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482"/>
              </p:ext>
            </p:extLst>
          </p:nvPr>
        </p:nvGraphicFramePr>
        <p:xfrm>
          <a:off x="1571604" y="2703790"/>
          <a:ext cx="20097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703790"/>
                        <a:ext cx="20097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83795"/>
              </p:ext>
            </p:extLst>
          </p:nvPr>
        </p:nvGraphicFramePr>
        <p:xfrm>
          <a:off x="1571604" y="3632484"/>
          <a:ext cx="21605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6" imgW="1282680" imgH="253800" progId="Equation.DSMT4">
                  <p:embed/>
                </p:oleObj>
              </mc:Choice>
              <mc:Fallback>
                <p:oleObj name="Equation" r:id="rId6" imgW="1282680" imgH="2538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632484"/>
                        <a:ext cx="21605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96300"/>
              </p:ext>
            </p:extLst>
          </p:nvPr>
        </p:nvGraphicFramePr>
        <p:xfrm>
          <a:off x="1500166" y="4632616"/>
          <a:ext cx="40433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8" imgW="2400120" imgH="482400" progId="Equation.DSMT4">
                  <p:embed/>
                </p:oleObj>
              </mc:Choice>
              <mc:Fallback>
                <p:oleObj name="Equation" r:id="rId8" imgW="2400120" imgH="48240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632616"/>
                        <a:ext cx="404336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부제목 2"/>
          <p:cNvSpPr txBox="1">
            <a:spLocks/>
          </p:cNvSpPr>
          <p:nvPr/>
        </p:nvSpPr>
        <p:spPr>
          <a:xfrm>
            <a:off x="642910" y="6031211"/>
            <a:ext cx="7929617" cy="7821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위의 방정식은 모두 레이놀즈 이송정리로부터 유도 가능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21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2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850463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6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적분형태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지배방정식의 적용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8712968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관수로 단면 확대</a:t>
            </a:r>
          </a:p>
        </p:txBody>
      </p:sp>
      <p:sp>
        <p:nvSpPr>
          <p:cNvPr id="20" name="부제목 2"/>
          <p:cNvSpPr txBox="1">
            <a:spLocks/>
          </p:cNvSpPr>
          <p:nvPr/>
        </p:nvSpPr>
        <p:spPr>
          <a:xfrm>
            <a:off x="642910" y="5630528"/>
            <a:ext cx="7929617" cy="11828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압력은 단면에 걸쳐 균일하다고 가정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미지수의 수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4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개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방정식의 수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개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6.1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관수로 흐름</a:t>
            </a:r>
          </a:p>
        </p:txBody>
      </p:sp>
      <p:sp>
        <p:nvSpPr>
          <p:cNvPr id="14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72844"/>
              </p:ext>
            </p:extLst>
          </p:nvPr>
        </p:nvGraphicFramePr>
        <p:xfrm>
          <a:off x="5502507" y="2553643"/>
          <a:ext cx="16462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507" y="2553643"/>
                        <a:ext cx="16462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282468"/>
              </p:ext>
            </p:extLst>
          </p:nvPr>
        </p:nvGraphicFramePr>
        <p:xfrm>
          <a:off x="5500694" y="4678514"/>
          <a:ext cx="24828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6" imgW="1473120" imgH="444240" progId="Equation.DSMT4">
                  <p:embed/>
                </p:oleObj>
              </mc:Choice>
              <mc:Fallback>
                <p:oleObj name="Equation" r:id="rId6" imgW="1473120" imgH="44424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4678514"/>
                        <a:ext cx="24828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_x109895056" descr="EMB00000a70170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8410" y="2597211"/>
            <a:ext cx="4322763" cy="1752600"/>
          </a:xfrm>
          <a:prstGeom prst="rect">
            <a:avLst/>
          </a:prstGeom>
          <a:noFill/>
        </p:spPr>
      </p:pic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500694" y="3643314"/>
          <a:ext cx="3206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9" imgW="1904760" imgH="253800" progId="Equation.DSMT4">
                  <p:embed/>
                </p:oleObj>
              </mc:Choice>
              <mc:Fallback>
                <p:oleObj name="Equation" r:id="rId9" imgW="1904760" imgH="25380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3643314"/>
                        <a:ext cx="32067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부제목 2"/>
          <p:cNvSpPr>
            <a:spLocks noGrp="1"/>
          </p:cNvSpPr>
          <p:nvPr>
            <p:ph type="subTitle" idx="1"/>
          </p:nvPr>
        </p:nvSpPr>
        <p:spPr>
          <a:xfrm>
            <a:off x="5321182" y="2021900"/>
            <a:ext cx="3251345" cy="414340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연속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운동량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에너지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8006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6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적분형태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지배방정식의 적용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8712968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개수로에서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에너지방정식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6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개수로 흐름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32523"/>
              </p:ext>
            </p:extLst>
          </p:nvPr>
        </p:nvGraphicFramePr>
        <p:xfrm>
          <a:off x="2644713" y="4749166"/>
          <a:ext cx="3833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4" imgW="2590560" imgH="482400" progId="Equation.DSMT4">
                  <p:embed/>
                </p:oleObj>
              </mc:Choice>
              <mc:Fallback>
                <p:oleObj name="Equation" r:id="rId4" imgW="2590560" imgH="4824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13" y="4749166"/>
                        <a:ext cx="3833813" cy="738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그림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0165" y="1861507"/>
            <a:ext cx="4464497" cy="2744710"/>
          </a:xfrm>
          <a:prstGeom prst="rect">
            <a:avLst/>
          </a:prstGeom>
        </p:spPr>
      </p:pic>
      <p:sp>
        <p:nvSpPr>
          <p:cNvPr id="20" name="부제목 2"/>
          <p:cNvSpPr txBox="1">
            <a:spLocks/>
          </p:cNvSpPr>
          <p:nvPr/>
        </p:nvSpPr>
        <p:spPr>
          <a:xfrm>
            <a:off x="642910" y="5630528"/>
            <a:ext cx="7929617" cy="11828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압력이 위치에 따라 변하므로 에너지방정식을 그대로 적용 불가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대신 수심을 이용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즉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p/w + h = y + z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10" name="슬라이드 번호 개체 틀 1">
            <a:extLst>
              <a:ext uri="{FF2B5EF4-FFF2-40B4-BE49-F238E27FC236}">
                <a16:creationId xmlns:a16="http://schemas.microsoft.com/office/drawing/2014/main" id="{D28C16DD-303A-4CD7-B32D-FCCAE3FBA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2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953431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6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적분형태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지배방정식의 적용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8712968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개수로에서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지배방정식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6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개수로 흐름</a:t>
            </a:r>
          </a:p>
        </p:txBody>
      </p:sp>
      <p:pic>
        <p:nvPicPr>
          <p:cNvPr id="19" name="그림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898555"/>
            <a:ext cx="4464497" cy="2744710"/>
          </a:xfrm>
          <a:prstGeom prst="rect">
            <a:avLst/>
          </a:prstGeom>
        </p:spPr>
      </p:pic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76978"/>
              </p:ext>
            </p:extLst>
          </p:nvPr>
        </p:nvGraphicFramePr>
        <p:xfrm>
          <a:off x="5056634" y="2769205"/>
          <a:ext cx="1562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634" y="2769205"/>
                        <a:ext cx="15621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08365"/>
              </p:ext>
            </p:extLst>
          </p:nvPr>
        </p:nvGraphicFramePr>
        <p:xfrm>
          <a:off x="5087978" y="4797152"/>
          <a:ext cx="3232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7" imgW="1917360" imgH="444240" progId="Equation.DSMT4">
                  <p:embed/>
                </p:oleObj>
              </mc:Choice>
              <mc:Fallback>
                <p:oleObj name="Equation" r:id="rId7" imgW="1917360" imgH="44424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78" y="4797152"/>
                        <a:ext cx="32321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99225"/>
              </p:ext>
            </p:extLst>
          </p:nvPr>
        </p:nvGraphicFramePr>
        <p:xfrm>
          <a:off x="5056634" y="3715990"/>
          <a:ext cx="38068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9" imgW="2260440" imgH="393480" progId="Equation.DSMT4">
                  <p:embed/>
                </p:oleObj>
              </mc:Choice>
              <mc:Fallback>
                <p:oleObj name="Equation" r:id="rId9" imgW="2260440" imgH="39348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634" y="3715990"/>
                        <a:ext cx="38068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부제목 2"/>
          <p:cNvSpPr>
            <a:spLocks noGrp="1"/>
          </p:cNvSpPr>
          <p:nvPr>
            <p:ph type="subTitle" idx="1"/>
          </p:nvPr>
        </p:nvSpPr>
        <p:spPr>
          <a:xfrm>
            <a:off x="5004049" y="2204864"/>
            <a:ext cx="3251345" cy="414340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연속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운동량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에너지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sp>
        <p:nvSpPr>
          <p:cNvPr id="15" name="슬라이드 번호 개체 틀 1">
            <a:extLst>
              <a:ext uri="{FF2B5EF4-FFF2-40B4-BE49-F238E27FC236}">
                <a16:creationId xmlns:a16="http://schemas.microsoft.com/office/drawing/2014/main" id="{0DB646B7-A76C-47A9-9119-B767AFD09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2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228246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6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적분형태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지배방정식의 적용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8712968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도수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6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개수로 흐름</a:t>
            </a:r>
          </a:p>
        </p:txBody>
      </p:sp>
      <p:sp>
        <p:nvSpPr>
          <p:cNvPr id="14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sp>
        <p:nvSpPr>
          <p:cNvPr id="24" name="부제목 2"/>
          <p:cNvSpPr>
            <a:spLocks noGrp="1"/>
          </p:cNvSpPr>
          <p:nvPr>
            <p:ph type="subTitle" idx="1"/>
          </p:nvPr>
        </p:nvSpPr>
        <p:spPr>
          <a:xfrm>
            <a:off x="5094045" y="1772816"/>
            <a:ext cx="3251345" cy="414340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연속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운동량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에너지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7270" y="2604157"/>
            <a:ext cx="4676775" cy="1885950"/>
          </a:xfrm>
          <a:prstGeom prst="rect">
            <a:avLst/>
          </a:prstGeom>
        </p:spPr>
      </p:pic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22198"/>
              </p:ext>
            </p:extLst>
          </p:nvPr>
        </p:nvGraphicFramePr>
        <p:xfrm>
          <a:off x="5192650" y="2372330"/>
          <a:ext cx="1562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650" y="2372330"/>
                        <a:ext cx="15621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31430"/>
              </p:ext>
            </p:extLst>
          </p:nvPr>
        </p:nvGraphicFramePr>
        <p:xfrm>
          <a:off x="5192917" y="4336100"/>
          <a:ext cx="23558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7" imgW="1396800" imgH="444240" progId="Equation.DSMT4">
                  <p:embed/>
                </p:oleObj>
              </mc:Choice>
              <mc:Fallback>
                <p:oleObj name="Equation" r:id="rId7" imgW="1396800" imgH="44424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917" y="4336100"/>
                        <a:ext cx="23558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94963"/>
              </p:ext>
            </p:extLst>
          </p:nvPr>
        </p:nvGraphicFramePr>
        <p:xfrm>
          <a:off x="5192650" y="3320059"/>
          <a:ext cx="38052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9" imgW="2260440" imgH="393480" progId="Equation.DSMT4">
                  <p:embed/>
                </p:oleObj>
              </mc:Choice>
              <mc:Fallback>
                <p:oleObj name="Equation" r:id="rId9" imgW="2260440" imgH="393480" progId="Equation.DSMT4">
                  <p:embed/>
                  <p:pic>
                    <p:nvPicPr>
                      <p:cNvPr id="53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650" y="3320059"/>
                        <a:ext cx="380523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20713"/>
              </p:ext>
            </p:extLst>
          </p:nvPr>
        </p:nvGraphicFramePr>
        <p:xfrm>
          <a:off x="1568534" y="4969677"/>
          <a:ext cx="25415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534" y="4969677"/>
                        <a:ext cx="25415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37442"/>
              </p:ext>
            </p:extLst>
          </p:nvPr>
        </p:nvGraphicFramePr>
        <p:xfrm>
          <a:off x="2062247" y="5690402"/>
          <a:ext cx="15795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3" imgW="939600" imgH="495000" progId="Equation.DSMT4">
                  <p:embed/>
                </p:oleObj>
              </mc:Choice>
              <mc:Fallback>
                <p:oleObj name="Equation" r:id="rId13" imgW="939600" imgH="4950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247" y="5690402"/>
                        <a:ext cx="1579562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직사각형 26"/>
          <p:cNvSpPr/>
          <p:nvPr/>
        </p:nvSpPr>
        <p:spPr>
          <a:xfrm>
            <a:off x="1043608" y="4869160"/>
            <a:ext cx="3672408" cy="1728192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758172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와 흐름의 분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이상유체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vs.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실제유체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683568" y="2030541"/>
            <a:ext cx="807249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실제유체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Real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Fluids)</a:t>
            </a:r>
          </a:p>
          <a:p>
            <a:pPr lvl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Compressible: 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</a:rPr>
              <a:t>ρ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is not constant</a:t>
            </a:r>
          </a:p>
          <a:p>
            <a:pPr lvl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Viscous </a:t>
            </a:r>
          </a:p>
          <a:p>
            <a:pPr lvl="1">
              <a:lnSpc>
                <a:spcPct val="150000"/>
              </a:lnSpc>
            </a:pP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경계층이론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Boundary layer theory)</a:t>
            </a:r>
          </a:p>
          <a:p>
            <a:pPr lvl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이상유체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Ideal Fluids)</a:t>
            </a:r>
          </a:p>
          <a:p>
            <a:pPr lvl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Incompressible: 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</a:rPr>
              <a:t>ρ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is constant</a:t>
            </a:r>
          </a:p>
          <a:p>
            <a:pPr lvl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Inviscid</a:t>
            </a:r>
          </a:p>
          <a:p>
            <a:pPr lvl="1">
              <a:lnSpc>
                <a:spcPct val="150000"/>
              </a:lnSpc>
            </a:pP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포텐샬흐름이론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Potential flow theory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1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이상유체와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실제유체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36940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와 흐름의 분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1, 2, 3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차원 흐름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흐름의 분류</a:t>
            </a:r>
          </a:p>
        </p:txBody>
      </p:sp>
      <p:sp>
        <p:nvSpPr>
          <p:cNvPr id="9" name="부제목 2"/>
          <p:cNvSpPr>
            <a:spLocks noGrp="1"/>
          </p:cNvSpPr>
          <p:nvPr>
            <p:ph type="subTitle" idx="1"/>
          </p:nvPr>
        </p:nvSpPr>
        <p:spPr>
          <a:xfrm>
            <a:off x="642910" y="1959036"/>
            <a:ext cx="7929617" cy="5025740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정규직교좌표계에서 유속의 세 성분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1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2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그리고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차원 흐름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/>
          </p:nvPr>
        </p:nvGraphicFramePr>
        <p:xfrm>
          <a:off x="1651000" y="2503240"/>
          <a:ext cx="54562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4" imgW="2755800" imgH="241200" progId="Equation.DSMT4">
                  <p:embed/>
                </p:oleObj>
              </mc:Choice>
              <mc:Fallback>
                <p:oleObj name="Equation" r:id="rId4" imgW="2755800" imgH="241200" progId="Equation.DSMT4">
                  <p:embed/>
                  <p:pic>
                    <p:nvPicPr>
                      <p:cNvPr id="13" name="개체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03240"/>
                        <a:ext cx="54562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그림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7585" y="3645024"/>
            <a:ext cx="4445242" cy="2304256"/>
          </a:xfrm>
          <a:prstGeom prst="rect">
            <a:avLst/>
          </a:prstGeom>
        </p:spPr>
      </p:pic>
      <p:sp>
        <p:nvSpPr>
          <p:cNvPr id="15" name="직사각형 14"/>
          <p:cNvSpPr/>
          <p:nvPr/>
        </p:nvSpPr>
        <p:spPr>
          <a:xfrm>
            <a:off x="5593033" y="4212021"/>
            <a:ext cx="32775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하천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: 1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차원 흐름 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(v &amp; w 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무시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)</a:t>
            </a:r>
          </a:p>
          <a:p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하구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: 2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차원 흐름 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(w 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무시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)</a:t>
            </a:r>
          </a:p>
          <a:p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바다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: 3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차원 흐름 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453367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와 흐름의 분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흐름의 분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흐름의 분류</a:t>
            </a:r>
          </a:p>
        </p:txBody>
      </p:sp>
      <p:sp>
        <p:nvSpPr>
          <p:cNvPr id="9" name="부제목 2"/>
          <p:cNvSpPr>
            <a:spLocks noGrp="1"/>
          </p:cNvSpPr>
          <p:nvPr>
            <p:ph type="subTitle" idx="1"/>
          </p:nvPr>
        </p:nvSpPr>
        <p:spPr>
          <a:xfrm>
            <a:off x="642910" y="1959036"/>
            <a:ext cx="7929617" cy="4062252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등류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부등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공간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거리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에 따른 흐름의 변화 여부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정상류와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부정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시간에 따른 흐름의 변화 여부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층류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난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력과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성력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상대적 크기에 따라 분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수로에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Re = 2,000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상이면 난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304333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와 흐름의 분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층류와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난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흐름의 분류</a:t>
            </a:r>
          </a:p>
        </p:txBody>
      </p:sp>
      <p:sp>
        <p:nvSpPr>
          <p:cNvPr id="10" name="부제목 2"/>
          <p:cNvSpPr txBox="1">
            <a:spLocks/>
          </p:cNvSpPr>
          <p:nvPr/>
        </p:nvSpPr>
        <p:spPr>
          <a:xfrm>
            <a:off x="571473" y="3812410"/>
            <a:ext cx="4643470" cy="29289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층류</a:t>
            </a:r>
            <a:r>
              <a:rPr lang="en-US" altLang="ko-KR" sz="2000" b="1" noProof="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</a:p>
          <a:p>
            <a:pPr lvl="1">
              <a:lnSpc>
                <a:spcPct val="150000"/>
              </a:lnSpc>
              <a:spcBef>
                <a:spcPct val="20000"/>
              </a:spcBef>
              <a:defRPr/>
            </a:pP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&gt;&gt;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성력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Bef>
                <a:spcPct val="20000"/>
              </a:spcBef>
              <a:defRPr/>
            </a:pPr>
            <a:endParaRPr lang="en-US" altLang="ko-KR" sz="2000" b="1" noProof="0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난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Bef>
                <a:spcPct val="20000"/>
              </a:spcBef>
              <a:defRPr/>
            </a:pP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&lt;&lt;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성력</a:t>
            </a:r>
            <a:endParaRPr lang="en-US" altLang="ko-KR" sz="2000" b="1" noProof="0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pic>
        <p:nvPicPr>
          <p:cNvPr id="12" name="Picture 2" descr="http://me.queensu.ca/people/sellens/teaching/fluids/Profil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73858" y="3883848"/>
            <a:ext cx="3308177" cy="2790819"/>
          </a:xfrm>
          <a:prstGeom prst="rect">
            <a:avLst/>
          </a:prstGeom>
          <a:noFill/>
        </p:spPr>
      </p:pic>
      <p:cxnSp>
        <p:nvCxnSpPr>
          <p:cNvPr id="13" name="직선 연결선 12"/>
          <p:cNvCxnSpPr/>
          <p:nvPr/>
        </p:nvCxnSpPr>
        <p:spPr>
          <a:xfrm>
            <a:off x="1714480" y="3455220"/>
            <a:ext cx="385765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>
            <a:off x="1714480" y="2383650"/>
            <a:ext cx="3857652" cy="0"/>
          </a:xfrm>
          <a:prstGeom prst="line">
            <a:avLst/>
          </a:prstGeom>
          <a:ln w="25400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/>
          <p:nvPr/>
        </p:nvCxnSpPr>
        <p:spPr>
          <a:xfrm rot="5400000">
            <a:off x="3714744" y="2669402"/>
            <a:ext cx="571504" cy="1588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화살표 연결선 15"/>
          <p:cNvCxnSpPr/>
          <p:nvPr/>
        </p:nvCxnSpPr>
        <p:spPr>
          <a:xfrm rot="5400000" flipH="1" flipV="1">
            <a:off x="3428992" y="3169468"/>
            <a:ext cx="571504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14810" y="2669402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Inertia Force</a:t>
            </a:r>
            <a:endParaRPr lang="ko-KR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00232" y="2883716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Viscous Force</a:t>
            </a:r>
            <a:endParaRPr lang="ko-KR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643570" y="2097898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Center Lin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160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와 흐름의 분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흐름의 분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흐름의 분류</a:t>
            </a:r>
          </a:p>
        </p:txBody>
      </p:sp>
      <p:sp>
        <p:nvSpPr>
          <p:cNvPr id="9" name="부제목 2"/>
          <p:cNvSpPr>
            <a:spLocks noGrp="1"/>
          </p:cNvSpPr>
          <p:nvPr>
            <p:ph type="subTitle" idx="1"/>
          </p:nvPr>
        </p:nvSpPr>
        <p:spPr>
          <a:xfrm>
            <a:off x="642910" y="1959036"/>
            <a:ext cx="7929617" cy="4062252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상류와 사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중력과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성력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상대적 크기에 따라 분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Fr = 1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상이면 사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회전류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비회전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체가 흘러가면서 입자 자체의 축을 중심으로 회전하면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회전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</a:t>
            </a: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92010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와 흐름의 분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상류와 사류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흐름의 분류</a:t>
            </a:r>
          </a:p>
        </p:txBody>
      </p:sp>
      <p:sp>
        <p:nvSpPr>
          <p:cNvPr id="20" name="부제목 2"/>
          <p:cNvSpPr txBox="1">
            <a:spLocks/>
          </p:cNvSpPr>
          <p:nvPr/>
        </p:nvSpPr>
        <p:spPr>
          <a:xfrm>
            <a:off x="709893" y="4459912"/>
            <a:ext cx="4643470" cy="18494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사류</a:t>
            </a:r>
            <a:endParaRPr lang="en-US" altLang="ko-KR" sz="2000" b="1" noProof="0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Bef>
                <a:spcPct val="20000"/>
              </a:spcBef>
              <a:defRPr/>
            </a:pP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성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&gt;&gt;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중력</a:t>
            </a:r>
            <a:endParaRPr lang="en-US" altLang="ko-KR" sz="2000" b="1" noProof="0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상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lvl="1">
              <a:lnSpc>
                <a:spcPct val="150000"/>
              </a:lnSpc>
              <a:spcBef>
                <a:spcPct val="20000"/>
              </a:spcBef>
              <a:defRPr/>
            </a:pP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관성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&lt;&lt;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중력</a:t>
            </a:r>
            <a:endParaRPr lang="en-US" altLang="ko-KR" sz="2000" b="1" noProof="0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pic>
        <p:nvPicPr>
          <p:cNvPr id="21" name="그림 2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323"/>
          <a:stretch/>
        </p:blipFill>
        <p:spPr>
          <a:xfrm>
            <a:off x="1704948" y="2083648"/>
            <a:ext cx="5791200" cy="165618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872683" y="2769205"/>
            <a:ext cx="1643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b="1" dirty="0">
                <a:solidFill>
                  <a:schemeClr val="tx2">
                    <a:lumMod val="75000"/>
                  </a:schemeClr>
                </a:solidFill>
              </a:rPr>
              <a:t>상류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52192" y="2493800"/>
            <a:ext cx="1643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600" b="1" dirty="0">
                <a:solidFill>
                  <a:schemeClr val="tx2">
                    <a:lumMod val="75000"/>
                  </a:schemeClr>
                </a:solidFill>
              </a:rPr>
              <a:t>사류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8584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63" y="1583407"/>
            <a:ext cx="303847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동수역학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와 흐름의 분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회전류와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비회전류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흐름의 분류</a:t>
            </a:r>
          </a:p>
        </p:txBody>
      </p:sp>
      <p:sp>
        <p:nvSpPr>
          <p:cNvPr id="13" name="부제목 2"/>
          <p:cNvSpPr>
            <a:spLocks noGrp="1"/>
          </p:cNvSpPr>
          <p:nvPr>
            <p:ph type="subTitle" idx="1"/>
          </p:nvPr>
        </p:nvSpPr>
        <p:spPr>
          <a:xfrm>
            <a:off x="642910" y="5661248"/>
            <a:ext cx="7929617" cy="936104"/>
          </a:xfrm>
        </p:spPr>
        <p:txBody>
          <a:bodyPr>
            <a:normAutofit fontScale="925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회전류는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유체 입자가 자체 축을 중심으로 회전하면서 발생하는 흐름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509728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6</TotalTime>
  <Words>1076</Words>
  <Application>Microsoft Office PowerPoint</Application>
  <PresentationFormat>화면 슬라이드 쇼(4:3)</PresentationFormat>
  <Paragraphs>274</Paragraphs>
  <Slides>25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5</vt:i4>
      </vt:variant>
    </vt:vector>
  </HeadingPairs>
  <TitlesOfParts>
    <vt:vector size="33" baseType="lpstr">
      <vt:lpstr>HY수평선B</vt:lpstr>
      <vt:lpstr>맑은 고딕</vt:lpstr>
      <vt:lpstr>바탕</vt:lpstr>
      <vt:lpstr>Arial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BlackEdi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사회환경시스템설계 한강의 어제와 오늘: 사이버박물관</dc:title>
  <dc:creator>Windows XP</dc:creator>
  <cp:lastModifiedBy>USER</cp:lastModifiedBy>
  <cp:revision>277</cp:revision>
  <dcterms:created xsi:type="dcterms:W3CDTF">2009-03-15T07:03:17Z</dcterms:created>
  <dcterms:modified xsi:type="dcterms:W3CDTF">2022-01-20T08:26:03Z</dcterms:modified>
</cp:coreProperties>
</file>